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6" r:id="rId3"/>
  </p:sldMasterIdLst>
  <p:notesMasterIdLst>
    <p:notesMasterId r:id="rId43"/>
  </p:notesMasterIdLst>
  <p:handoutMasterIdLst>
    <p:handoutMasterId r:id="rId44"/>
  </p:handoutMasterIdLst>
  <p:sldIdLst>
    <p:sldId id="468" r:id="rId4"/>
    <p:sldId id="396" r:id="rId5"/>
    <p:sldId id="402" r:id="rId6"/>
    <p:sldId id="446" r:id="rId7"/>
    <p:sldId id="447" r:id="rId8"/>
    <p:sldId id="450" r:id="rId9"/>
    <p:sldId id="473" r:id="rId10"/>
    <p:sldId id="491" r:id="rId11"/>
    <p:sldId id="490" r:id="rId12"/>
    <p:sldId id="449" r:id="rId13"/>
    <p:sldId id="403" r:id="rId14"/>
    <p:sldId id="457" r:id="rId15"/>
    <p:sldId id="458" r:id="rId16"/>
    <p:sldId id="459" r:id="rId17"/>
    <p:sldId id="451" r:id="rId18"/>
    <p:sldId id="474" r:id="rId19"/>
    <p:sldId id="475" r:id="rId20"/>
    <p:sldId id="476" r:id="rId21"/>
    <p:sldId id="477" r:id="rId22"/>
    <p:sldId id="481" r:id="rId23"/>
    <p:sldId id="483" r:id="rId24"/>
    <p:sldId id="484" r:id="rId25"/>
    <p:sldId id="482" r:id="rId26"/>
    <p:sldId id="485" r:id="rId27"/>
    <p:sldId id="452" r:id="rId28"/>
    <p:sldId id="456" r:id="rId29"/>
    <p:sldId id="453" r:id="rId30"/>
    <p:sldId id="429" r:id="rId31"/>
    <p:sldId id="454" r:id="rId32"/>
    <p:sldId id="424" r:id="rId33"/>
    <p:sldId id="478" r:id="rId34"/>
    <p:sldId id="479" r:id="rId35"/>
    <p:sldId id="480" r:id="rId36"/>
    <p:sldId id="486" r:id="rId37"/>
    <p:sldId id="487" r:id="rId38"/>
    <p:sldId id="488" r:id="rId39"/>
    <p:sldId id="489" r:id="rId40"/>
    <p:sldId id="467" r:id="rId41"/>
    <p:sldId id="469" r:id="rId42"/>
  </p:sldIdLst>
  <p:sldSz cx="11887200" cy="6858000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768" y="-54"/>
      </p:cViewPr>
      <p:guideLst>
        <p:guide orient="horz" pos="2160"/>
        <p:guide pos="374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F48293-8284-4A8E-99BF-5D38F776C9B1}" type="datetimeFigureOut">
              <a:rPr lang="en-US" smtClean="0"/>
              <a:pPr/>
              <a:t>24-Jul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7687D5-EF25-4E3F-8954-06BD3537AEA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26205461"/>
      </p:ext>
    </p:extLst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666C4C-0D3C-4897-ADFD-D37D00DC6911}" type="datetimeFigureOut">
              <a:rPr lang="en-US" smtClean="0"/>
              <a:pPr/>
              <a:t>24-Jul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43150" y="514350"/>
            <a:ext cx="44577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4FD3B3-4AAA-45F6-BCF1-DEF9124C4C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86887900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>
              <a:defRPr/>
            </a:pPr>
            <a:fld id="{B1B789C8-D74B-4A03-8715-33CA5D35805A}" type="slidenum">
              <a:rPr lang="en-US" altLang="en-US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2867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343150" y="514350"/>
            <a:ext cx="4457700" cy="2571750"/>
          </a:xfrm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6" name="Notes Placeholder 2"/>
          <p:cNvSpPr>
            <a:spLocks noGrp="1"/>
          </p:cNvSpPr>
          <p:nvPr>
            <p:ph type="body"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28677" name="Slide Number Placeholder 3"/>
          <p:cNvSpPr txBox="1">
            <a:spLocks noGrp="1"/>
          </p:cNvSpPr>
          <p:nvPr/>
        </p:nvSpPr>
        <p:spPr bwMode="auto">
          <a:xfrm>
            <a:off x="5177367" y="6513910"/>
            <a:ext cx="396451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10" tIns="45655" rIns="91310" bIns="45655" anchor="b"/>
          <a:lstStyle>
            <a:lvl1pPr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algn="ctr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algn="ctr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algn="ctr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algn="ctr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3E78C22-4F9A-4CAB-A6D1-6469C503F429}" type="slidenum">
              <a:rPr lang="en-US" altLang="en-US" sz="1200" smtClean="0">
                <a:solidFill>
                  <a:prstClr val="black"/>
                </a:solidFill>
                <a:ea typeface="MS PGothic" pitchFamily="34" charset="-128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en-US" sz="1200" smtClean="0">
              <a:solidFill>
                <a:prstClr val="black"/>
              </a:solidFill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343150" y="514350"/>
            <a:ext cx="4457700" cy="2571750"/>
          </a:xfrm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35844" name="Slide Number Placeholder 3"/>
          <p:cNvSpPr txBox="1">
            <a:spLocks noGrp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280240E4-F162-4030-A838-40D612F75AAD}" type="slidenum">
              <a:rPr lang="en-US" altLang="en-US" sz="1200" smtClean="0">
                <a:solidFill>
                  <a:prstClr val="black"/>
                </a:solidFill>
                <a:ea typeface="MS PGothic" pitchFamily="34" charset="-128"/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en-US" altLang="en-US" sz="1200" smtClean="0">
              <a:solidFill>
                <a:prstClr val="black"/>
              </a:solidFill>
              <a:ea typeface="MS PGothic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544175" y="434162"/>
            <a:ext cx="10798852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939089" y="1820206"/>
            <a:ext cx="1010412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939089" y="3685032"/>
            <a:ext cx="1010412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3796" y="530352"/>
            <a:ext cx="10639044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533407"/>
            <a:ext cx="257556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3420" y="533403"/>
            <a:ext cx="772668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4360" y="274639"/>
            <a:ext cx="1069848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F7829-9547-4664-A149-70435880BB89}" type="slidenum">
              <a:rPr lang="ar-SA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2130428"/>
            <a:ext cx="1010412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83080" y="3886200"/>
            <a:ext cx="832104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E97FE82-243E-479A-A7AC-E5C03D61B4EB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B319E82-F15E-4F37-AC5E-570F725B95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300602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7AED400D-B7F9-4B32-B355-7254E04DE012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48330BC-97B0-4FF2-BC16-97EEA7C0CC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422606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007" y="4406903"/>
            <a:ext cx="1010412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9007" y="2906713"/>
            <a:ext cx="1010412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B4B640F-D208-4FD7-8F40-6FFAE3E8243E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DF0F33F-462E-4FBB-B640-AC811DB845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32899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1600203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42660" y="1600203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EC89DD6-76DA-4E9C-9789-A40CA4397556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F9F5C18E-55C1-49A3-AE16-C222925679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482313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1535113"/>
            <a:ext cx="525224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" y="2174875"/>
            <a:ext cx="525224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38534" y="1535113"/>
            <a:ext cx="52543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38534" y="2174875"/>
            <a:ext cx="52543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85FC46D-14FA-4D27-9380-ADEFA73DA234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F8F0AB06-E928-4049-8532-01CE71B2B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730068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1BE3D98-BA18-4BD1-AEB0-7407DB446DC3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A9E0417-E8D0-4963-8E75-736A47F37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366643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AE48809-5F86-46BE-AC68-CD11B50F8F77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BACE0D98-3AA7-4FC4-98E2-C8FA8251E2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1426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796" y="530352"/>
            <a:ext cx="10639044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2" y="273050"/>
            <a:ext cx="391080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7565" y="273052"/>
            <a:ext cx="664527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2" y="1435102"/>
            <a:ext cx="391080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0165632-6721-420D-A270-83BCB66B9486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3E6C3D1-E7A4-4D52-84E6-DCDB3B307F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485295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9974" y="4800600"/>
            <a:ext cx="713232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29974" y="612775"/>
            <a:ext cx="713232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29974" y="5367338"/>
            <a:ext cx="713232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BC8216F-123D-4E98-BFD3-AD31E5F7DE89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DC8095B8-D7FE-4FB6-BE59-A08BDCB064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581618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01CCA66-34BD-4DF0-BD4F-0759D2C9CA5A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8BF7C1B8-473D-4164-868D-4FA5E73F2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637640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274639"/>
            <a:ext cx="267462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74639"/>
            <a:ext cx="782574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B221E63D-7424-43C5-98C6-6774D434E2C6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50AE066-C6D0-442C-8013-F099AD8914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602922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2130426"/>
            <a:ext cx="1010412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83080" y="3886200"/>
            <a:ext cx="832104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B0178B9B-741D-4B86-9129-6555310AFBF3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A619C07-B9C6-41A4-B825-8E919CD301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427791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864F5A07-5C5F-4E9A-B6FA-CB0641B33898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D022075-D17B-4F0F-B5BC-F0825C17F9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719707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007" y="4406901"/>
            <a:ext cx="1010412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9007" y="2906713"/>
            <a:ext cx="1010412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C9F64FA-3BDC-4944-BB0B-9050B9B5622E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AE7BD564-DA7F-403C-9F95-3A45A0E13B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16387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1600201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42660" y="1600201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45C99B70-6B2D-4B0B-B058-CC80F91783E3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3EB85B5-A64F-4A64-B972-7247BDC308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47722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1535113"/>
            <a:ext cx="525224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" y="2174875"/>
            <a:ext cx="525224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38533" y="1535113"/>
            <a:ext cx="52543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38533" y="2174875"/>
            <a:ext cx="52543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8EBBBFF-0FE5-40AA-8137-4C47007C4D53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4E0851AD-E709-45D9-9C19-A48B86943F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458200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B920DF9-910B-47AD-9AD2-29C953900F1C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B9FBB64-176C-4D05-B473-8B989F540A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28545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544175" y="434165"/>
            <a:ext cx="10798852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847" y="4928616"/>
            <a:ext cx="10639044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8847" y="5624484"/>
            <a:ext cx="10639044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43510B6-74C0-4529-B1CE-B42916462A79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D0AFCD0-E8CC-4BC0-A194-91EE2966B4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899278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1" y="273050"/>
            <a:ext cx="391080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7565" y="273051"/>
            <a:ext cx="664527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1" y="1435101"/>
            <a:ext cx="391080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DFBDAE6-3F5F-479B-9DA2-5AFD915C1630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33C08D20-B75F-4CBA-81D7-E1C4459A56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1576568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9974" y="4800600"/>
            <a:ext cx="713232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29974" y="612775"/>
            <a:ext cx="713232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29974" y="5367338"/>
            <a:ext cx="713232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778C677-83EC-4731-AD40-7D8758AC0704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1C77AE6E-EDE0-45BB-9F91-8263A1FF81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027496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86E170B-7E66-461E-AC77-E9066ED0D3D3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947A9DC-3810-4AD3-A771-A254223C58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724865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274639"/>
            <a:ext cx="267462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74639"/>
            <a:ext cx="782574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351B61C6-4B73-44C1-A315-F18D08C9AFAB}" type="datetime1">
              <a:rPr lang="en-US"/>
              <a:pPr>
                <a:defRPr/>
              </a:pPr>
              <a:t>24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145CE87-7462-48CA-B78F-3C293056AC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90445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8658" y="530352"/>
            <a:ext cx="5111496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968" y="530352"/>
            <a:ext cx="5111496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9391" y="579438"/>
            <a:ext cx="5111496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047820" y="579438"/>
            <a:ext cx="5111496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789391" y="1447800"/>
            <a:ext cx="5111496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47820" y="1447800"/>
            <a:ext cx="5111496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419" y="533400"/>
            <a:ext cx="386334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7200501" y="1447802"/>
            <a:ext cx="386334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89785" y="930144"/>
            <a:ext cx="6014007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8321042" y="434162"/>
            <a:ext cx="3021987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5012056"/>
            <a:ext cx="1069848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8401526" y="533400"/>
            <a:ext cx="2912364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47924" y="435768"/>
            <a:ext cx="7702906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544175" y="434162"/>
            <a:ext cx="10798852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653796" y="4985590"/>
            <a:ext cx="10639044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653796" y="530352"/>
            <a:ext cx="10639044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4909226" y="6111878"/>
            <a:ext cx="2971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7881026" y="6111878"/>
            <a:ext cx="2971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852826" y="6111878"/>
            <a:ext cx="5943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594360" y="274638"/>
            <a:ext cx="1069848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94360" y="1600203"/>
            <a:ext cx="1069848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4360" y="6356353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8AAA35D-70C1-4D95-A26C-B3A83A444A20}" type="datetime1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4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61460" y="6356353"/>
            <a:ext cx="37642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19160" y="6356353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7502DC1-0599-46CD-B98E-C9710FAD06BC}" type="slidenum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9502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594360" y="274638"/>
            <a:ext cx="1069848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94360" y="1600201"/>
            <a:ext cx="1069848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4360" y="6356351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4B98D9D-1086-4783-BD59-8CFD563A8B2B}" type="datetime1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4-Jul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61460" y="6356351"/>
            <a:ext cx="37642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19160" y="6356351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52B1667-855C-4597-BBE9-901E49576DEA}" type="slidenum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33710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Date Placeholder 7"/>
          <p:cNvSpPr>
            <a:spLocks noGrp="1"/>
          </p:cNvSpPr>
          <p:nvPr>
            <p:ph type="dt" sz="quarter" idx="10"/>
          </p:nvPr>
        </p:nvSpPr>
        <p:spPr bwMode="auto">
          <a:xfrm>
            <a:off x="8122920" y="6248400"/>
            <a:ext cx="2773680" cy="4572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2DFE92B9-3C5E-437B-B4FC-2AB3D4D8B075}" type="datetime1">
              <a:rPr lang="en-US" altLang="en-US" sz="1800" b="1" smtClean="0">
                <a:solidFill>
                  <a:srgbClr val="002060"/>
                </a:solidFill>
                <a:latin typeface="Arial" charset="0"/>
              </a:rPr>
              <a:pPr algn="ctr">
                <a:spcBef>
                  <a:spcPct val="0"/>
                </a:spcBef>
                <a:buFontTx/>
                <a:buNone/>
              </a:pPr>
              <a:t>24-Jul-19</a:t>
            </a:fld>
            <a:endParaRPr lang="en-GB" altLang="en-US" sz="1800" b="1" smtClean="0">
              <a:solidFill>
                <a:srgbClr val="002060"/>
              </a:solidFill>
              <a:latin typeface="Arial" charset="0"/>
            </a:endParaRP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1676400" y="2587630"/>
            <a:ext cx="7033260" cy="366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endParaRPr lang="en-US" altLang="en-US" sz="2400" b="1" dirty="0" smtClean="0">
              <a:solidFill>
                <a:srgbClr val="00B0F0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2400" b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Unit I, Lecture 3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endParaRPr lang="en-US" altLang="en-US" sz="2400" b="1" dirty="0" smtClean="0">
              <a:solidFill>
                <a:srgbClr val="1F497D">
                  <a:lumMod val="60000"/>
                  <a:lumOff val="40000"/>
                </a:srgbClr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2400" b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By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endParaRPr lang="en-US" altLang="en-US" sz="2400" b="1" dirty="0" smtClean="0">
              <a:solidFill>
                <a:srgbClr val="00B0F0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endParaRPr lang="en-US" altLang="en-US" sz="2400" b="1" dirty="0" smtClean="0">
              <a:solidFill>
                <a:srgbClr val="00B0F0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algn="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24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S U Ravi Kumar Ch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400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Assistant professor of Mathematics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400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Department of Science and Humanities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800" b="1" dirty="0" err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Sreenidhi</a:t>
            </a:r>
            <a:r>
              <a:rPr lang="en-US" altLang="en-US" sz="18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Institute of Science and </a:t>
            </a:r>
            <a:r>
              <a:rPr lang="en-US" altLang="en-US" sz="18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Technology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800" b="1" dirty="0" err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Yamnampet</a:t>
            </a:r>
            <a:r>
              <a:rPr lang="en-US" altLang="en-US" sz="18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, </a:t>
            </a:r>
            <a:r>
              <a:rPr lang="en-US" altLang="en-US" sz="1800" b="1" dirty="0" err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Ghatkesar</a:t>
            </a:r>
            <a:r>
              <a:rPr lang="en-US" altLang="en-US" sz="18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.</a:t>
            </a:r>
            <a:r>
              <a:rPr lang="en-US" altLang="en-US" sz="1800" b="1" dirty="0" smtClean="0">
                <a:solidFill>
                  <a:srgbClr val="002060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                                                                                                                                                                                                  </a:t>
            </a:r>
            <a:endParaRPr lang="en-US" altLang="en-US" sz="1800" b="1" dirty="0" smtClean="0">
              <a:solidFill>
                <a:srgbClr val="002060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2053" name="Date Placeholder 8"/>
          <p:cNvSpPr txBox="1">
            <a:spLocks noGrp="1"/>
          </p:cNvSpPr>
          <p:nvPr/>
        </p:nvSpPr>
        <p:spPr bwMode="auto">
          <a:xfrm>
            <a:off x="11162824" y="6400800"/>
            <a:ext cx="72437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1400" b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1</a:t>
            </a:r>
          </a:p>
        </p:txBody>
      </p:sp>
      <p:pic>
        <p:nvPicPr>
          <p:cNvPr id="37894" name="Picture 5" descr="snist autonomous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47" y="215900"/>
            <a:ext cx="316055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634740" y="304800"/>
            <a:ext cx="7033260" cy="149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itchFamily="34" charset="0"/>
                <a:cs typeface="Times New Roman" pitchFamily="18" charset="0"/>
              </a:rPr>
              <a:t>Statistical Computation Methods </a:t>
            </a:r>
            <a:b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itchFamily="34" charset="0"/>
                <a:cs typeface="Times New Roman" pitchFamily="18" charset="0"/>
              </a:rPr>
              <a:t>for Data Science</a:t>
            </a:r>
            <a:r>
              <a:rPr lang="en-US" altLang="en-US" b="1" dirty="0" smtClean="0">
                <a:solidFill>
                  <a:srgbClr val="002060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</a:t>
            </a:r>
            <a:r>
              <a:rPr lang="en-US" altLang="en-US" sz="1800" b="1" dirty="0" smtClean="0">
                <a:solidFill>
                  <a:srgbClr val="002060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                                                                           </a:t>
            </a:r>
            <a:endParaRPr lang="en-US" altLang="en-US" sz="1800" b="1" dirty="0" smtClean="0">
              <a:solidFill>
                <a:srgbClr val="002060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1800" b="1" dirty="0" smtClean="0">
                <a:solidFill>
                  <a:srgbClr val="002060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                                                                                                                                                                                                      </a:t>
            </a:r>
          </a:p>
        </p:txBody>
      </p:sp>
    </p:spTree>
    <p:extLst>
      <p:ext uri="{BB962C8B-B14F-4D97-AF65-F5344CB8AC3E}">
        <p14:creationId xmlns="" xmlns:p14="http://schemas.microsoft.com/office/powerpoint/2010/main" val="219258346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1" y="762000"/>
            <a:ext cx="10339388" cy="4751388"/>
          </a:xfrm>
        </p:spPr>
        <p:txBody>
          <a:bodyPr>
            <a:noAutofit/>
          </a:bodyPr>
          <a:lstStyle/>
          <a:p>
            <a:pPr algn="just">
              <a:lnSpc>
                <a:spcPct val="90000"/>
              </a:lnSpc>
              <a:buNone/>
              <a:defRPr/>
            </a:pP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the Grouped data (continuous frequency)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just">
              <a:lnSpc>
                <a:spcPct val="90000"/>
              </a:lnSpc>
              <a:buNone/>
              <a:defRPr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just" rtl="0" eaLnBrk="1" hangingPunct="1">
              <a:lnSpc>
                <a:spcPct val="90000"/>
              </a:lnSpc>
              <a:buFont typeface="Wingdings" pitchFamily="2" charset="2"/>
              <a:buBlip>
                <a:blip r:embed="rId3"/>
              </a:buBlip>
              <a:defRPr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2433" name="Object 1"/>
          <p:cNvGraphicFramePr>
            <a:graphicFrameLocks noChangeAspect="1"/>
          </p:cNvGraphicFramePr>
          <p:nvPr/>
        </p:nvGraphicFramePr>
        <p:xfrm>
          <a:off x="1828802" y="1447800"/>
          <a:ext cx="7162798" cy="2819400"/>
        </p:xfrm>
        <a:graphic>
          <a:graphicData uri="http://schemas.openxmlformats.org/presentationml/2006/ole">
            <p:oleObj spid="_x0000_s402447" name="Equation" r:id="rId4" imgW="1485900" imgH="787400" progId="Equation.3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4495800"/>
            <a:ext cx="10668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te: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he class corresponding to the C.F. just greater than N/2 is called the </a:t>
            </a:r>
            <a:r>
              <a:rPr lang="en-US" sz="4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edian class.</a:t>
            </a:r>
            <a:endParaRPr lang="en-US" sz="4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2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2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685800" y="604452"/>
            <a:ext cx="25519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5800" y="1082219"/>
            <a:ext cx="104394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is lower limit for (ideal) 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edian class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is frequency of 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edian class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is cumulative frequency of the class 	preceding to the 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edian class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 is length of class inter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39969" name="Rectangle 1"/>
          <p:cNvSpPr>
            <a:spLocks noChangeArrowheads="1"/>
          </p:cNvSpPr>
          <p:nvPr/>
        </p:nvSpPr>
        <p:spPr bwMode="auto">
          <a:xfrm>
            <a:off x="533400" y="533400"/>
            <a:ext cx="106680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xample 1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Find the median for the following data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457200" y="6059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5" name="Rectangle 7"/>
          <p:cNvSpPr>
            <a:spLocks noChangeArrowheads="1"/>
          </p:cNvSpPr>
          <p:nvPr/>
        </p:nvSpPr>
        <p:spPr bwMode="auto">
          <a:xfrm>
            <a:off x="0" y="194877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7" name="Rectangle 9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8" name="Rectangle 10"/>
          <p:cNvSpPr>
            <a:spLocks noChangeArrowheads="1"/>
          </p:cNvSpPr>
          <p:nvPr/>
        </p:nvSpPr>
        <p:spPr bwMode="auto">
          <a:xfrm>
            <a:off x="0" y="71052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62000" y="2438400"/>
          <a:ext cx="10220010" cy="1191768"/>
        </p:xfrm>
        <a:graphic>
          <a:graphicData uri="http://schemas.openxmlformats.org/drawingml/2006/table">
            <a:tbl>
              <a:tblPr/>
              <a:tblGrid>
                <a:gridCol w="2635885"/>
                <a:gridCol w="1253173"/>
                <a:gridCol w="1253173"/>
                <a:gridCol w="1253173"/>
                <a:gridCol w="1253173"/>
                <a:gridCol w="1253173"/>
                <a:gridCol w="1318260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lass Interva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5-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5-3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5-4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-5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5-6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5-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requenc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39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57200" y="586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auto">
          <a:xfrm>
            <a:off x="0" y="556828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5801" y="533402"/>
            <a:ext cx="10591799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990601" y="1371600"/>
          <a:ext cx="9929495" cy="4171188"/>
        </p:xfrm>
        <a:graphic>
          <a:graphicData uri="http://schemas.openxmlformats.org/drawingml/2006/table">
            <a:tbl>
              <a:tblPr/>
              <a:tblGrid>
                <a:gridCol w="2864485"/>
                <a:gridCol w="2641600"/>
                <a:gridCol w="4423410"/>
              </a:tblGrid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lass Interva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requenc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umulative Frequenc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5 - 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5 - 3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solidFill>
                            <a:srgbClr val="C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5(m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solidFill>
                            <a:srgbClr val="C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5 - 4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solidFill>
                            <a:srgbClr val="C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9 (f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 - 5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5 - 6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5 - 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09600" y="762000"/>
            <a:ext cx="10591799" cy="4185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Total Frequency, N=50 </a:t>
            </a:r>
          </a:p>
          <a:p>
            <a:pPr algn="just"/>
            <a:endParaRPr lang="en-US" sz="3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Then N/2 = 25, here 25 lies above 15 and below 34.</a:t>
            </a:r>
          </a:p>
          <a:p>
            <a:pPr algn="just"/>
            <a:endParaRPr lang="en-US" sz="3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Hence Median class is:   </a:t>
            </a:r>
            <a:r>
              <a:rPr lang="en-US" sz="3800" i="1" dirty="0" smtClean="0">
                <a:latin typeface="Times New Roman" pitchFamily="18" charset="0"/>
                <a:cs typeface="Times New Roman" pitchFamily="18" charset="0"/>
              </a:rPr>
              <a:t>35 – 45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US" sz="3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Then </a:t>
            </a:r>
            <a:r>
              <a:rPr lang="en-US" sz="3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= 19, m = 15, </a:t>
            </a:r>
            <a:r>
              <a:rPr lang="en-US" sz="38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= 35 and </a:t>
            </a:r>
            <a:r>
              <a:rPr lang="en-US" sz="3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= 10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6769" name="Object 1"/>
          <p:cNvGraphicFramePr>
            <a:graphicFrameLocks noChangeAspect="1"/>
          </p:cNvGraphicFramePr>
          <p:nvPr/>
        </p:nvGraphicFramePr>
        <p:xfrm>
          <a:off x="1109663" y="533400"/>
          <a:ext cx="4943475" cy="2590800"/>
        </p:xfrm>
        <a:graphic>
          <a:graphicData uri="http://schemas.openxmlformats.org/presentationml/2006/ole">
            <p:oleObj spid="_x0000_s416798" name="Equation" r:id="rId3" imgW="1485720" imgH="787320" progId="Equation.DSMT4">
              <p:embed/>
            </p:oleObj>
          </a:graphicData>
        </a:graphic>
      </p:graphicFrame>
      <p:sp>
        <p:nvSpPr>
          <p:cNvPr id="416772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/>
        </p:nvGraphicFramePr>
        <p:xfrm>
          <a:off x="2743200" y="3200400"/>
          <a:ext cx="4457700" cy="2895600"/>
        </p:xfrm>
        <a:graphic>
          <a:graphicData uri="http://schemas.openxmlformats.org/presentationml/2006/ole">
            <p:oleObj spid="_x0000_s416799" name="Equation" r:id="rId4" imgW="1181100" imgH="838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39969" name="Rectangle 1"/>
          <p:cNvSpPr>
            <a:spLocks noChangeArrowheads="1"/>
          </p:cNvSpPr>
          <p:nvPr/>
        </p:nvSpPr>
        <p:spPr bwMode="auto">
          <a:xfrm>
            <a:off x="549565" y="298133"/>
            <a:ext cx="106680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xample 2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Find the median wage of the following distribution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457200" y="6059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5" name="Rectangle 7"/>
          <p:cNvSpPr>
            <a:spLocks noChangeArrowheads="1"/>
          </p:cNvSpPr>
          <p:nvPr/>
        </p:nvSpPr>
        <p:spPr bwMode="auto">
          <a:xfrm>
            <a:off x="0" y="194877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7" name="Rectangle 9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8" name="Rectangle 10"/>
          <p:cNvSpPr>
            <a:spLocks noChangeArrowheads="1"/>
          </p:cNvSpPr>
          <p:nvPr/>
        </p:nvSpPr>
        <p:spPr bwMode="auto">
          <a:xfrm>
            <a:off x="0" y="71052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103419505"/>
              </p:ext>
            </p:extLst>
          </p:nvPr>
        </p:nvGraphicFramePr>
        <p:xfrm>
          <a:off x="838200" y="3352800"/>
          <a:ext cx="9601200" cy="1191768"/>
        </p:xfrm>
        <a:graphic>
          <a:graphicData uri="http://schemas.openxmlformats.org/drawingml/2006/table">
            <a:tbl>
              <a:tblPr/>
              <a:tblGrid>
                <a:gridCol w="3200400"/>
                <a:gridCol w="1295400"/>
                <a:gridCol w="1219200"/>
                <a:gridCol w="1295400"/>
                <a:gridCol w="1295400"/>
                <a:gridCol w="1295400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Wages(in </a:t>
                      </a:r>
                      <a:r>
                        <a:rPr lang="en-US" sz="3400" dirty="0" err="1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Rs</a:t>
                      </a: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.)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-3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0-4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-5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0-6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0-7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o. of laborers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1203394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39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57200" y="586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auto">
          <a:xfrm>
            <a:off x="0" y="556828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5801" y="533402"/>
            <a:ext cx="10591799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877077216"/>
              </p:ext>
            </p:extLst>
          </p:nvPr>
        </p:nvGraphicFramePr>
        <p:xfrm>
          <a:off x="990601" y="1371600"/>
          <a:ext cx="9929495" cy="3575304"/>
        </p:xfrm>
        <a:graphic>
          <a:graphicData uri="http://schemas.openxmlformats.org/drawingml/2006/table">
            <a:tbl>
              <a:tblPr/>
              <a:tblGrid>
                <a:gridCol w="2864485"/>
                <a:gridCol w="2641600"/>
                <a:gridCol w="4423410"/>
              </a:tblGrid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lass Interva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requenc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umulative Frequenc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 – 3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0 – 4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(m</a:t>
                      </a:r>
                      <a:r>
                        <a:rPr lang="en-US" sz="3400" b="1" dirty="0">
                          <a:solidFill>
                            <a:srgbClr val="C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 – 50</a:t>
                      </a:r>
                      <a:endParaRPr lang="en-US" sz="3400" b="1" dirty="0">
                        <a:solidFill>
                          <a:srgbClr val="C00000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 </a:t>
                      </a:r>
                      <a:r>
                        <a:rPr lang="en-US" sz="3400" b="1" dirty="0">
                          <a:solidFill>
                            <a:srgbClr val="C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f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8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0 – 6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8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0 </a:t>
                      </a:r>
                      <a:r>
                        <a:rPr lang="en-US" sz="34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 </a:t>
                      </a: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0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3</a:t>
                      </a:r>
                      <a:endParaRPr lang="en-US" sz="34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236109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09600" y="762000"/>
            <a:ext cx="10591799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Total Frequency, N=43 </a:t>
            </a:r>
          </a:p>
          <a:p>
            <a:pPr algn="just"/>
            <a:endParaRPr lang="en-US" sz="3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Here N/2 = 21.5, Cumulative frequency just greater than 21.5 is 28  and corresponding class is 40 – 50.</a:t>
            </a:r>
          </a:p>
          <a:p>
            <a:pPr algn="just"/>
            <a:endParaRPr lang="en-US" sz="3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Then </a:t>
            </a:r>
            <a:r>
              <a:rPr lang="en-US" sz="3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= 20, m = 8, </a:t>
            </a:r>
            <a:r>
              <a:rPr lang="en-US" sz="38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= 40 and </a:t>
            </a:r>
            <a:r>
              <a:rPr lang="en-US" sz="3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= 10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88551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6769" name="Object 1"/>
          <p:cNvGraphicFramePr>
            <a:graphicFrameLocks noChangeAspect="1"/>
          </p:cNvGraphicFramePr>
          <p:nvPr/>
        </p:nvGraphicFramePr>
        <p:xfrm>
          <a:off x="1109663" y="533400"/>
          <a:ext cx="4943475" cy="2590800"/>
        </p:xfrm>
        <a:graphic>
          <a:graphicData uri="http://schemas.openxmlformats.org/presentationml/2006/ole">
            <p:oleObj spid="_x0000_s449552" name="Equation" r:id="rId3" imgW="1485720" imgH="787320" progId="Equation.DSMT4">
              <p:embed/>
            </p:oleObj>
          </a:graphicData>
        </a:graphic>
      </p:graphicFrame>
      <p:sp>
        <p:nvSpPr>
          <p:cNvPr id="416772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99975186"/>
              </p:ext>
            </p:extLst>
          </p:nvPr>
        </p:nvGraphicFramePr>
        <p:xfrm>
          <a:off x="2647950" y="3200400"/>
          <a:ext cx="4649788" cy="2895600"/>
        </p:xfrm>
        <a:graphic>
          <a:graphicData uri="http://schemas.openxmlformats.org/presentationml/2006/ole">
            <p:oleObj spid="_x0000_s449553" name="Equation" r:id="rId4" imgW="1231560" imgH="8380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632279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81000"/>
            <a:ext cx="1069848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e discuss the following in  today’s Lecture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ypes of Data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easures of Central Tendency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ean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edian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ode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42369" name="Rectangle 1"/>
          <p:cNvSpPr>
            <a:spLocks noChangeArrowheads="1"/>
          </p:cNvSpPr>
          <p:nvPr/>
        </p:nvSpPr>
        <p:spPr bwMode="auto">
          <a:xfrm>
            <a:off x="609600" y="381000"/>
            <a:ext cx="10363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rits and Demerits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f 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dian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1100316"/>
            <a:ext cx="10591799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400" u="sng" dirty="0" smtClean="0">
                <a:latin typeface="Times New Roman" pitchFamily="18" charset="0"/>
                <a:cs typeface="Times New Roman" pitchFamily="18" charset="0"/>
              </a:rPr>
              <a:t>Merits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 typeface="Wingdings" pitchFamily="2" charset="2"/>
              <a:buChar char="Ø"/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It is rigidly defined</a:t>
            </a:r>
          </a:p>
          <a:p>
            <a:pPr algn="just">
              <a:buFont typeface="Wingdings" pitchFamily="2" charset="2"/>
              <a:buChar char="Ø"/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It is easily understood and is easy to </a:t>
            </a:r>
          </a:p>
          <a:p>
            <a:pPr algn="just"/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  calculate. In some cases it can be located    </a:t>
            </a:r>
          </a:p>
          <a:p>
            <a:pPr algn="just"/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  merely by inspection.</a:t>
            </a:r>
          </a:p>
          <a:p>
            <a:pPr algn="just">
              <a:buFont typeface="Wingdings" pitchFamily="2" charset="2"/>
              <a:buChar char="Ø"/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It is not at all affected by extreme values.</a:t>
            </a:r>
          </a:p>
          <a:p>
            <a:pPr algn="just">
              <a:buFont typeface="Wingdings" pitchFamily="2" charset="2"/>
              <a:buChar char="Ø"/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It can be calculated for distributions with  </a:t>
            </a:r>
          </a:p>
          <a:p>
            <a:pPr algn="just"/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  open-end clas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2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81000" y="1143000"/>
            <a:ext cx="11125200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400" u="sng" dirty="0" smtClean="0">
                <a:latin typeface="Times New Roman" pitchFamily="18" charset="0"/>
                <a:cs typeface="Times New Roman" pitchFamily="18" charset="0"/>
              </a:rPr>
              <a:t>Demerits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 typeface="Wingdings" pitchFamily="2" charset="2"/>
              <a:buChar char="Ø"/>
            </a:pP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In case of even number of observations  </a:t>
            </a:r>
          </a:p>
          <a:p>
            <a:pPr algn="just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median cannot be determined exactly.</a:t>
            </a:r>
          </a:p>
          <a:p>
            <a:pPr algn="just">
              <a:buFont typeface="Wingdings" pitchFamily="2" charset="2"/>
              <a:buChar char="Ø"/>
            </a:pP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It is not based on all the observations.</a:t>
            </a:r>
          </a:p>
          <a:p>
            <a:pPr algn="just">
              <a:buFont typeface="Wingdings" pitchFamily="2" charset="2"/>
              <a:buChar char="Ø"/>
            </a:pP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It is not amenable to algebraic treatment.</a:t>
            </a:r>
          </a:p>
          <a:p>
            <a:pPr algn="just">
              <a:buFont typeface="Wingdings" pitchFamily="2" charset="2"/>
              <a:buChar char="Ø"/>
            </a:pP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As compared with mean, it is affected </a:t>
            </a:r>
          </a:p>
          <a:p>
            <a:pPr algn="just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much by fluctuations of sampling.</a:t>
            </a: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609600" y="381000"/>
            <a:ext cx="10363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rits and Demerits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f 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d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09600" y="381000"/>
            <a:ext cx="10363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ses 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f 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dian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1143000"/>
            <a:ext cx="1112520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Median is the only average to be used while dealing with qualitative data which cannot be measured quantitatively but still can be arranged in ascending or descending order of magnitude.</a:t>
            </a:r>
          </a:p>
          <a:p>
            <a:pPr algn="just">
              <a:buFont typeface="Wingdings" pitchFamily="2" charset="2"/>
              <a:buChar char="Ø"/>
            </a:pPr>
            <a:endParaRPr lang="en-US" sz="4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It is to be used for determining the typical value in problems concerning wages, distribution of wealth, etc.</a:t>
            </a:r>
            <a:endParaRPr lang="en-US" sz="48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42369" name="Rectangle 1"/>
          <p:cNvSpPr>
            <a:spLocks noChangeArrowheads="1"/>
          </p:cNvSpPr>
          <p:nvPr/>
        </p:nvSpPr>
        <p:spPr bwMode="auto">
          <a:xfrm>
            <a:off x="762001" y="1098324"/>
            <a:ext cx="10363200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     </a:t>
            </a:r>
            <a:r>
              <a:rPr kumimoji="0" lang="en-US" sz="5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ODE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ode is the value of the variable which occurs most frequently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40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.e. it represents the most frequent value of the series.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2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423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423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4638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81000"/>
            <a:ext cx="10873306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81000" y="3028414"/>
            <a:ext cx="114300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In all the above cases, the average referred to is mode.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ode is the value which occurs most frequently in a set of observations and around which the other items of the set cluster densely.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533400"/>
            <a:ext cx="10820401" cy="5562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s</a:t>
            </a:r>
          </a:p>
          <a:p>
            <a:pPr>
              <a:buNone/>
            </a:pPr>
            <a:endParaRPr lang="en-US" sz="4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1. 	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10, 11, 12, 14, 17, 24, 27, 24  	</a:t>
            </a:r>
          </a:p>
          <a:p>
            <a:pPr marL="742950" indent="-742950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	Mode=24 (</a:t>
            </a:r>
            <a:r>
              <a:rPr lang="en-US" sz="4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nimodal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742950" indent="-742950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2. 	14, 17, 14, 20, 24, 20	  </a:t>
            </a:r>
          </a:p>
          <a:p>
            <a:pPr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	Mode=14, 20  (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modal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1" y="27633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173" name="Rectangle 6"/>
          <p:cNvSpPr>
            <a:spLocks noChangeArrowheads="1"/>
          </p:cNvSpPr>
          <p:nvPr/>
        </p:nvSpPr>
        <p:spPr bwMode="auto">
          <a:xfrm>
            <a:off x="1" y="37253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609600" y="914400"/>
            <a:ext cx="10515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or Grouped data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0821" name="Rectangle 5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0820" name="Object 4"/>
          <p:cNvGraphicFramePr>
            <a:graphicFrameLocks noChangeAspect="1"/>
          </p:cNvGraphicFramePr>
          <p:nvPr/>
        </p:nvGraphicFramePr>
        <p:xfrm>
          <a:off x="3155950" y="1676400"/>
          <a:ext cx="6018213" cy="1676400"/>
        </p:xfrm>
        <a:graphic>
          <a:graphicData uri="http://schemas.openxmlformats.org/presentationml/2006/ole">
            <p:oleObj spid="_x0000_s290834" name="Equation" r:id="rId3" imgW="1752480" imgH="4824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1066800" y="3505200"/>
            <a:ext cx="10210800" cy="1828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Note: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The class with maximum frequency is called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odal class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3" name="Rectangle 1"/>
          <p:cNvSpPr>
            <a:spLocks noChangeArrowheads="1"/>
          </p:cNvSpPr>
          <p:nvPr/>
        </p:nvSpPr>
        <p:spPr bwMode="auto">
          <a:xfrm>
            <a:off x="533400" y="1043465"/>
            <a:ext cx="108966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where  </a:t>
            </a:r>
            <a:r>
              <a:rPr lang="en-US" sz="36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is lower limit of modal class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	</a:t>
            </a:r>
            <a:r>
              <a:rPr lang="en-US" sz="3600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en-US" sz="36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36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36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36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– f</a:t>
            </a:r>
            <a:r>
              <a:rPr lang="en-US" sz="36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-1 </a:t>
            </a:r>
            <a:r>
              <a:rPr lang="en-US" sz="36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,           </a:t>
            </a:r>
            <a:r>
              <a:rPr lang="en-US" sz="3600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36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36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36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– f</a:t>
            </a:r>
            <a:r>
              <a:rPr lang="en-US" sz="36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+1</a:t>
            </a:r>
            <a:endParaRPr lang="en-US" sz="36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Here  </a:t>
            </a:r>
            <a:r>
              <a:rPr kumimoji="0" lang="en-US" sz="3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f</a:t>
            </a:r>
            <a:r>
              <a:rPr kumimoji="0" lang="en-US" sz="34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 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frequency of modal class</a:t>
            </a:r>
            <a:endParaRPr kumimoji="0" lang="en-US" sz="3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	f</a:t>
            </a:r>
            <a:r>
              <a:rPr kumimoji="0" lang="en-US" sz="34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-1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frequency of class preceding the modal class</a:t>
            </a:r>
            <a:endParaRPr kumimoji="0" lang="en-US" sz="3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	f</a:t>
            </a:r>
            <a:r>
              <a:rPr kumimoji="0" lang="en-US" sz="34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+1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frequency of class succeeding the modal class</a:t>
            </a:r>
            <a:endParaRPr kumimoji="0" lang="en-US" sz="3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	</a:t>
            </a:r>
            <a:r>
              <a:rPr kumimoji="0" lang="en-US" sz="3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c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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ize of class interval</a:t>
            </a:r>
            <a:endParaRPr kumimoji="0" lang="en-US" sz="3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433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43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433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433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4433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33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62000" y="762000"/>
            <a:ext cx="10363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1" y="3124200"/>
          <a:ext cx="10688320" cy="1261872"/>
        </p:xfrm>
        <a:graphic>
          <a:graphicData uri="http://schemas.openxmlformats.org/drawingml/2006/table">
            <a:tbl>
              <a:tblPr/>
              <a:tblGrid>
                <a:gridCol w="2778760"/>
                <a:gridCol w="1318260"/>
                <a:gridCol w="1318260"/>
                <a:gridCol w="1318260"/>
                <a:gridCol w="1318260"/>
                <a:gridCol w="1318260"/>
                <a:gridCol w="1318260"/>
              </a:tblGrid>
              <a:tr h="5334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lass Interval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-20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-30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0-40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-50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0-60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0-70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requency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2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6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</a:t>
                      </a:r>
                      <a:endParaRPr lang="en-US" sz="36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14400" y="914402"/>
            <a:ext cx="103632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xample 1:</a:t>
            </a:r>
            <a:endParaRPr lang="en-US" sz="4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lculate the mode for the following frequency data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1" y="27918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1" y="36967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87747" name="Rectangle 3"/>
          <p:cNvSpPr>
            <a:spLocks noChangeArrowheads="1"/>
          </p:cNvSpPr>
          <p:nvPr/>
        </p:nvSpPr>
        <p:spPr bwMode="auto">
          <a:xfrm>
            <a:off x="609600" y="685802"/>
            <a:ext cx="104394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olution: 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858001" y="609600"/>
          <a:ext cx="4396422" cy="4907280"/>
        </p:xfrm>
        <a:graphic>
          <a:graphicData uri="http://schemas.openxmlformats.org/drawingml/2006/table">
            <a:tbl>
              <a:tblPr/>
              <a:tblGrid>
                <a:gridCol w="1678622"/>
                <a:gridCol w="2717800"/>
              </a:tblGrid>
              <a:tr h="630936"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.I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requenc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-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-3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0-4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2(f</a:t>
                      </a:r>
                      <a:r>
                        <a:rPr lang="en-US" sz="4000" baseline="-25000" dirty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m-1</a:t>
                      </a:r>
                      <a:r>
                        <a:rPr lang="en-US" sz="4000" dirty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-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6(f</a:t>
                      </a:r>
                      <a:r>
                        <a:rPr lang="en-US" sz="4000" baseline="-25000" dirty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m)</a:t>
                      </a:r>
                      <a:endParaRPr lang="en-US" sz="4000" dirty="0">
                        <a:solidFill>
                          <a:srgbClr val="0070C0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0-6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(f</a:t>
                      </a:r>
                      <a:r>
                        <a:rPr lang="en-US" sz="4000" baseline="-25000" dirty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m+1</a:t>
                      </a:r>
                      <a:r>
                        <a:rPr lang="en-US" sz="4000" dirty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0-7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87754" name="Object 10"/>
          <p:cNvGraphicFramePr>
            <a:graphicFrameLocks noChangeAspect="1"/>
          </p:cNvGraphicFramePr>
          <p:nvPr/>
        </p:nvGraphicFramePr>
        <p:xfrm>
          <a:off x="414338" y="2514600"/>
          <a:ext cx="5632450" cy="1676400"/>
        </p:xfrm>
        <a:graphic>
          <a:graphicData uri="http://schemas.openxmlformats.org/presentationml/2006/ole">
            <p:oleObj spid="_x0000_s287768" name="Equation" r:id="rId3" imgW="16380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09601" y="685801"/>
            <a:ext cx="10683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DIAN</a:t>
            </a:r>
            <a:endParaRPr lang="en-US" sz="4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If a set of observations are arranged in ascending or descending order, then the middle most gives the median.</a:t>
            </a:r>
          </a:p>
          <a:p>
            <a:pPr algn="just"/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te: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edian is also called as average of position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212993" name="Rectangle 1"/>
          <p:cNvSpPr>
            <a:spLocks noChangeArrowheads="1"/>
          </p:cNvSpPr>
          <p:nvPr/>
        </p:nvSpPr>
        <p:spPr bwMode="auto">
          <a:xfrm>
            <a:off x="1066799" y="1380529"/>
            <a:ext cx="99060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40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1" y="12155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62001" y="533402"/>
            <a:ext cx="105156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From the table 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odal class 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is 40-50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Then, 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=10, 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l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 40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          f</a:t>
            </a:r>
            <a:r>
              <a:rPr lang="en-US" sz="40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6,    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40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-1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=12,    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40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+1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=10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40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	</a:t>
            </a:r>
            <a:r>
              <a:rPr lang="en-US" sz="4000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40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– f</a:t>
            </a:r>
            <a:r>
              <a:rPr lang="en-US" sz="40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-1 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=4,      </a:t>
            </a:r>
            <a:r>
              <a:rPr lang="en-US" sz="4000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40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– f</a:t>
            </a:r>
            <a:r>
              <a:rPr lang="en-US" sz="40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+1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=6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646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6465" name="Object 1"/>
          <p:cNvGraphicFramePr>
            <a:graphicFrameLocks noChangeAspect="1"/>
          </p:cNvGraphicFramePr>
          <p:nvPr/>
        </p:nvGraphicFramePr>
        <p:xfrm>
          <a:off x="2971801" y="3429000"/>
          <a:ext cx="4305300" cy="2667000"/>
        </p:xfrm>
        <a:graphic>
          <a:graphicData uri="http://schemas.openxmlformats.org/presentationml/2006/ole">
            <p:oleObj spid="_x0000_s446479" name="Equation" r:id="rId3" imgW="1422400" imgH="889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6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6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62000" y="762000"/>
            <a:ext cx="10363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191994576"/>
              </p:ext>
            </p:extLst>
          </p:nvPr>
        </p:nvGraphicFramePr>
        <p:xfrm>
          <a:off x="533401" y="3124200"/>
          <a:ext cx="10688325" cy="1066800"/>
        </p:xfrm>
        <a:graphic>
          <a:graphicData uri="http://schemas.openxmlformats.org/drawingml/2006/table">
            <a:tbl>
              <a:tblPr/>
              <a:tblGrid>
                <a:gridCol w="2228941"/>
                <a:gridCol w="1057423"/>
                <a:gridCol w="1057423"/>
                <a:gridCol w="1057423"/>
                <a:gridCol w="1057423"/>
                <a:gridCol w="1057423"/>
                <a:gridCol w="1057423"/>
                <a:gridCol w="1057423"/>
                <a:gridCol w="1057423"/>
              </a:tblGrid>
              <a:tr h="5334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lass Interval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-10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-20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-30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0-40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-50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0-6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0-7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0-8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requency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2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8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14400" y="914402"/>
            <a:ext cx="10363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xample 2:</a:t>
            </a:r>
            <a:endParaRPr lang="en-US" sz="4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ind the mode for the following distribution: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37984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1" y="27918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1" y="36967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87747" name="Rectangle 3"/>
          <p:cNvSpPr>
            <a:spLocks noChangeArrowheads="1"/>
          </p:cNvSpPr>
          <p:nvPr/>
        </p:nvSpPr>
        <p:spPr bwMode="auto">
          <a:xfrm>
            <a:off x="609600" y="498961"/>
            <a:ext cx="10439400" cy="4585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olution: 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ere the maximum frequency i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8,</a:t>
            </a:r>
            <a:r>
              <a:rPr kumimoji="0" 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thus the class 40-50 is modal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lass. Using the below formula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624143977"/>
              </p:ext>
            </p:extLst>
          </p:nvPr>
        </p:nvGraphicFramePr>
        <p:xfrm>
          <a:off x="6858001" y="838200"/>
          <a:ext cx="4190999" cy="5418657"/>
        </p:xfrm>
        <a:graphic>
          <a:graphicData uri="http://schemas.openxmlformats.org/drawingml/2006/table">
            <a:tbl>
              <a:tblPr/>
              <a:tblGrid>
                <a:gridCol w="1600188"/>
                <a:gridCol w="2590811"/>
              </a:tblGrid>
              <a:tr h="557332"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.I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requenc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566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-10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4225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-20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1382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-3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2339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0-4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2(f</a:t>
                      </a:r>
                      <a:r>
                        <a:rPr lang="en-US" sz="3200" baseline="-2500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m-1</a:t>
                      </a:r>
                      <a:r>
                        <a:rPr lang="en-US" sz="320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7096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-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8(</a:t>
                      </a:r>
                      <a:r>
                        <a:rPr lang="en-US" sz="3200" dirty="0" err="1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US" sz="3200" baseline="-25000" dirty="0" err="1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m</a:t>
                      </a:r>
                      <a:r>
                        <a:rPr lang="en-US" sz="320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)</a:t>
                      </a:r>
                      <a:r>
                        <a:rPr lang="en-US" sz="3200" baseline="-2500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3200" dirty="0" smtClean="0">
                        <a:solidFill>
                          <a:srgbClr val="0070C0"/>
                        </a:solidFill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5653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0-6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(f</a:t>
                      </a:r>
                      <a:r>
                        <a:rPr lang="en-US" sz="3200" baseline="-2500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m+1</a:t>
                      </a:r>
                      <a:r>
                        <a:rPr lang="en-US" sz="320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6610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0-7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</a:t>
                      </a:r>
                      <a:endParaRPr lang="en-US" sz="32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8636">
                <a:tc>
                  <a:txBody>
                    <a:bodyPr/>
                    <a:lstStyle/>
                    <a:p>
                      <a:pPr marL="457200" marR="0" indent="-2286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0-80</a:t>
                      </a:r>
                      <a:endPara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indent="-2286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</a:t>
                      </a:r>
                      <a:endParaRPr lang="en-US" sz="32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87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9569417"/>
              </p:ext>
            </p:extLst>
          </p:nvPr>
        </p:nvGraphicFramePr>
        <p:xfrm>
          <a:off x="609600" y="4430238"/>
          <a:ext cx="5851525" cy="1676400"/>
        </p:xfrm>
        <a:graphic>
          <a:graphicData uri="http://schemas.openxmlformats.org/presentationml/2006/ole">
            <p:oleObj spid="_x0000_s450566" name="Equation" r:id="rId3" imgW="1701800" imgH="4826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51037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7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212993" name="Rectangle 1"/>
          <p:cNvSpPr>
            <a:spLocks noChangeArrowheads="1"/>
          </p:cNvSpPr>
          <p:nvPr/>
        </p:nvSpPr>
        <p:spPr bwMode="auto">
          <a:xfrm>
            <a:off x="1066799" y="1380529"/>
            <a:ext cx="99060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40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1" y="12155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62001" y="533402"/>
            <a:ext cx="105156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From the table </a:t>
            </a: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odal class 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is 40-50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Then, 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10, 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l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 40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       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40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8,      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40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-1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=12,      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40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+1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=20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40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     </a:t>
            </a:r>
            <a:r>
              <a:rPr lang="en-US" sz="4000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40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– f</a:t>
            </a:r>
            <a:r>
              <a:rPr lang="en-US" sz="40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-1 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=16,  </a:t>
            </a:r>
            <a:r>
              <a:rPr lang="en-US" sz="4000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40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– f</a:t>
            </a:r>
            <a:r>
              <a:rPr lang="en-US" sz="4000" i="1" baseline="-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+1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= 8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646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64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47986125"/>
              </p:ext>
            </p:extLst>
          </p:nvPr>
        </p:nvGraphicFramePr>
        <p:xfrm>
          <a:off x="2874963" y="3429000"/>
          <a:ext cx="4498975" cy="2667000"/>
        </p:xfrm>
        <a:graphic>
          <a:graphicData uri="http://schemas.openxmlformats.org/presentationml/2006/ole">
            <p:oleObj spid="_x0000_s451590" name="Equation" r:id="rId3" imgW="1485720" imgH="8888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53596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6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6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33400" y="609600"/>
            <a:ext cx="103632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ometimes mode is estimated from the mean and median by using the following formula:</a:t>
            </a:r>
          </a:p>
        </p:txBody>
      </p:sp>
      <p:pic>
        <p:nvPicPr>
          <p:cNvPr id="474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3733799"/>
            <a:ext cx="9220200" cy="1723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41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6019800"/>
            <a:ext cx="31813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472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457200"/>
            <a:ext cx="571084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2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9088" y="1447800"/>
            <a:ext cx="112490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4730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295400"/>
            <a:ext cx="109728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474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600200"/>
            <a:ext cx="1112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14400" y="762000"/>
            <a:ext cx="103632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ecapitulation:</a:t>
            </a:r>
          </a:p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ypes of Data</a:t>
            </a: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Ungrouped</a:t>
            </a: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Grouped 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easures of Central Tendency</a:t>
            </a: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ean</a:t>
            </a: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edian</a:t>
            </a: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ode</a:t>
            </a:r>
          </a:p>
        </p:txBody>
      </p:sp>
      <p:sp>
        <p:nvSpPr>
          <p:cNvPr id="204807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7813"/>
            <a:ext cx="10698480" cy="1139825"/>
          </a:xfrm>
        </p:spPr>
        <p:txBody>
          <a:bodyPr/>
          <a:lstStyle/>
          <a:p>
            <a:pPr eaLnBrk="1" hangingPunct="1"/>
            <a:r>
              <a:rPr lang="en-US" altLang="en-US" sz="3200" b="1" smtClean="0">
                <a:latin typeface="Tahoma" pitchFamily="34" charset="0"/>
                <a:cs typeface="Tahoma" pitchFamily="34" charset="0"/>
              </a:rPr>
              <a:t>          THANK YOU</a:t>
            </a:r>
          </a:p>
        </p:txBody>
      </p:sp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2209800" y="2667000"/>
            <a:ext cx="723138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1800" b="1" dirty="0" smtClean="0">
                <a:solidFill>
                  <a:srgbClr val="002060"/>
                </a:solidFill>
                <a:latin typeface="Arial" pitchFamily="34" charset="0"/>
                <a:ea typeface="MS PGothic" pitchFamily="34" charset="-128"/>
                <a:cs typeface="Times New Roman" pitchFamily="18" charset="0"/>
              </a:rPr>
              <a:t>Feed Back to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1800" b="1" dirty="0" smtClean="0">
              <a:solidFill>
                <a:srgbClr val="002060"/>
              </a:solidFill>
              <a:latin typeface="Arial" pitchFamily="34" charset="0"/>
              <a:ea typeface="MS PGothic" pitchFamily="34" charset="-128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2400" b="1" dirty="0" smtClean="0">
                <a:solidFill>
                  <a:srgbClr val="002060"/>
                </a:solidFill>
                <a:latin typeface="Arial" pitchFamily="34" charset="0"/>
                <a:ea typeface="MS PGothic" pitchFamily="34" charset="-128"/>
                <a:cs typeface="Times New Roman" pitchFamily="18" charset="0"/>
              </a:rPr>
              <a:t>ravikumarch@sreenidhi.edu.in</a:t>
            </a:r>
          </a:p>
        </p:txBody>
      </p:sp>
      <p:sp>
        <p:nvSpPr>
          <p:cNvPr id="51205" name="Date Placeholder 5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DCC789-C51A-42F3-9110-A60ED776FF41}" type="datetime1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>
                <a:spcBef>
                  <a:spcPct val="0"/>
                </a:spcBef>
                <a:buFontTx/>
                <a:buNone/>
              </a:pPr>
              <a:t>24-Jul-19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25661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762001"/>
            <a:ext cx="10439400" cy="4187825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te: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If n is odd then [(n+1)/2]</a:t>
            </a:r>
            <a:r>
              <a:rPr lang="en-US" sz="4000" baseline="30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term is median.</a:t>
            </a:r>
          </a:p>
          <a:p>
            <a:pPr algn="just"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If n is even, then median is the average of (n/2)</a:t>
            </a:r>
            <a:r>
              <a:rPr lang="en-US" sz="4000" baseline="30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erm and [(n/2)+1]</a:t>
            </a:r>
            <a:r>
              <a:rPr lang="en-US" sz="4000" baseline="30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term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609600"/>
            <a:ext cx="10820401" cy="5616575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1</a:t>
            </a:r>
          </a:p>
          <a:p>
            <a:pPr marL="742950" indent="-742950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Find the Median of 4, 12, 7, 9, 14, 17, 16</a:t>
            </a:r>
          </a:p>
          <a:p>
            <a:pPr marL="742950" indent="-742950">
              <a:buNone/>
            </a:pP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742950" indent="-742950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Arranging the given data in the ascending order, we obtain </a:t>
            </a:r>
          </a:p>
          <a:p>
            <a:pPr marL="742950" indent="-742950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4, 7, 9, 12, 14, 16, 17 	</a:t>
            </a:r>
          </a:p>
          <a:p>
            <a:pPr marL="742950" indent="-742950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he middle most value is 12</a:t>
            </a:r>
          </a:p>
          <a:p>
            <a:pPr marL="742950" indent="-742950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hen Median =12</a:t>
            </a:r>
          </a:p>
          <a:p>
            <a:pPr>
              <a:buNone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>
          <a:xfrm>
            <a:off x="609601" y="762000"/>
            <a:ext cx="10699750" cy="5105400"/>
          </a:xfrm>
          <a:prstGeom prst="rect">
            <a:avLst/>
          </a:prstGeom>
        </p:spPr>
        <p:txBody>
          <a:bodyPr vert="horz" lIns="182880" tIns="91440">
            <a:noAutofit/>
          </a:bodyPr>
          <a:lstStyle/>
          <a:p>
            <a:pPr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2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Find the median of 4, 12, 7, 9, 14, 17, 16, 21	</a:t>
            </a:r>
          </a:p>
          <a:p>
            <a:pPr>
              <a:buNone/>
            </a:pP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rranging the given data in ascending order, we obtain </a:t>
            </a:r>
          </a:p>
          <a:p>
            <a:pPr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4, 7, 9, 12, 14, 16, 17, 21</a:t>
            </a:r>
          </a:p>
          <a:p>
            <a:pPr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edian is the average of two middle most values.</a:t>
            </a:r>
          </a:p>
          <a:p>
            <a:pPr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edian = (12+14)/2 = 13 </a:t>
            </a: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itchFamily="2" charset="2"/>
              <a:buChar char="Ø"/>
              <a:tabLst/>
              <a:defRPr/>
            </a:pP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65176" marR="0" lvl="0" indent="-265176" algn="just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itchFamily="2" charset="2"/>
              <a:buChar char="Ø"/>
              <a:tabLst/>
              <a:defRPr/>
            </a:pP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>
          <a:xfrm>
            <a:off x="457200" y="304800"/>
            <a:ext cx="10699750" cy="5105400"/>
          </a:xfrm>
          <a:prstGeom prst="rect">
            <a:avLst/>
          </a:prstGeom>
        </p:spPr>
        <p:txBody>
          <a:bodyPr vert="horz" lIns="182880" tIns="91440">
            <a:noAutofit/>
          </a:bodyPr>
          <a:lstStyle/>
          <a:p>
            <a:pPr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3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itchFamily="2" charset="2"/>
              <a:buChar char="Ø"/>
              <a:tabLst/>
              <a:defRPr/>
            </a:pP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65176" marR="0" lvl="0" indent="-265176" algn="just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itchFamily="2" charset="2"/>
              <a:buChar char="Ø"/>
              <a:tabLst/>
              <a:defRPr/>
            </a:pP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4034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295400"/>
            <a:ext cx="10548938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27554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>
          <a:xfrm>
            <a:off x="457200" y="304800"/>
            <a:ext cx="10699750" cy="5105400"/>
          </a:xfrm>
          <a:prstGeom prst="rect">
            <a:avLst/>
          </a:prstGeom>
        </p:spPr>
        <p:txBody>
          <a:bodyPr vert="horz" lIns="182880" tIns="91440">
            <a:noAutofit/>
          </a:bodyPr>
          <a:lstStyle/>
          <a:p>
            <a:pPr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3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itchFamily="2" charset="2"/>
              <a:buChar char="Ø"/>
              <a:tabLst/>
              <a:defRPr/>
            </a:pP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65176" marR="0" lvl="0" indent="-265176" algn="just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itchFamily="2" charset="2"/>
              <a:buChar char="Ø"/>
              <a:tabLst/>
              <a:defRPr/>
            </a:pP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472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219200"/>
            <a:ext cx="10439400" cy="5033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27554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>
          <a:xfrm>
            <a:off x="457200" y="304800"/>
            <a:ext cx="10699750" cy="5105400"/>
          </a:xfrm>
          <a:prstGeom prst="rect">
            <a:avLst/>
          </a:prstGeom>
        </p:spPr>
        <p:txBody>
          <a:bodyPr vert="horz" lIns="182880" tIns="91440">
            <a:noAutofit/>
          </a:bodyPr>
          <a:lstStyle/>
          <a:p>
            <a:pPr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3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itchFamily="2" charset="2"/>
              <a:buChar char="Ø"/>
              <a:tabLst/>
              <a:defRPr/>
            </a:pP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65176" marR="0" lvl="0" indent="-265176" algn="just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itchFamily="2" charset="2"/>
              <a:buChar char="Ø"/>
              <a:tabLst/>
              <a:defRPr/>
            </a:pP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4730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075" y="1076325"/>
            <a:ext cx="11449050" cy="501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27554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6938</TotalTime>
  <Words>909</Words>
  <Application>Microsoft Office PowerPoint</Application>
  <PresentationFormat>Custom</PresentationFormat>
  <Paragraphs>368</Paragraphs>
  <Slides>3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3" baseType="lpstr">
      <vt:lpstr>Aspect</vt:lpstr>
      <vt:lpstr>Office Theme</vt:lpstr>
      <vt:lpstr>1_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          THANK YOU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nist</dc:creator>
  <cp:lastModifiedBy>ABHI</cp:lastModifiedBy>
  <cp:revision>1173</cp:revision>
  <dcterms:created xsi:type="dcterms:W3CDTF">2017-03-04T05:36:36Z</dcterms:created>
  <dcterms:modified xsi:type="dcterms:W3CDTF">2019-07-24T05:58:19Z</dcterms:modified>
</cp:coreProperties>
</file>